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39429D" w14:textId="44BD2E11" w:rsidR="00B65AF2" w:rsidRDefault="00B65AF2" w:rsidP="00B65AF2">
      <w:pPr>
        <w:jc w:val="center"/>
        <w:rPr>
          <w:lang w:val="sr-Latn-RS"/>
        </w:rPr>
      </w:pPr>
      <w:r>
        <w:rPr>
          <w:lang w:val="sr-Latn-RS"/>
        </w:rPr>
        <w:t>MA273, DZ4</w:t>
      </w:r>
    </w:p>
    <w:p w14:paraId="66597208" w14:textId="10787972" w:rsidR="00B65AF2" w:rsidRDefault="00B65AF2" w:rsidP="00B65AF2">
      <w:pPr>
        <w:jc w:val="center"/>
        <w:rPr>
          <w:lang w:val="sr-Latn-RS"/>
        </w:rPr>
      </w:pPr>
    </w:p>
    <w:p w14:paraId="04F8523D" w14:textId="77777777" w:rsidR="00C772D9" w:rsidRPr="00F33CB3" w:rsidRDefault="00C772D9" w:rsidP="00C772D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fr-FR"/>
        </w:rPr>
      </w:pPr>
      <w:r w:rsidRPr="00F33CB3">
        <w:rPr>
          <w:rFonts w:ascii="Times New Roman" w:hAnsi="Times New Roman" w:cs="Times New Roman"/>
          <w:sz w:val="24"/>
          <w:szCs w:val="24"/>
          <w:lang w:val="sl-SI"/>
        </w:rPr>
        <w:t xml:space="preserve">Ako je </w:t>
      </w:r>
    </w:p>
    <w:p w14:paraId="45779E1D" w14:textId="77777777" w:rsidR="00C772D9" w:rsidRPr="00F33CB3" w:rsidRDefault="00C772D9" w:rsidP="00C772D9">
      <w:pPr>
        <w:jc w:val="center"/>
        <w:rPr>
          <w:rFonts w:ascii="Times New Roman" w:hAnsi="Times New Roman" w:cs="Times New Roman"/>
          <w:sz w:val="24"/>
          <w:szCs w:val="24"/>
          <w:lang w:val="sl-SI"/>
        </w:rPr>
      </w:pPr>
      <w:r w:rsidRPr="00F33CB3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3820" w:dyaOrig="720" w14:anchorId="7806D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90.2pt;height:36pt" o:ole="">
            <v:imagedata r:id="rId5" o:title=""/>
          </v:shape>
          <o:OLEObject Type="Embed" ProgID="Equation.DSMT4" ShapeID="_x0000_i1035" DrawAspect="Content" ObjectID="_1676928103" r:id="rId6"/>
        </w:object>
      </w:r>
    </w:p>
    <w:p w14:paraId="18F9A1F8" w14:textId="77777777" w:rsidR="00C772D9" w:rsidRDefault="00C772D9" w:rsidP="00C772D9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F33CB3">
        <w:rPr>
          <w:rFonts w:ascii="Times New Roman" w:hAnsi="Times New Roman" w:cs="Times New Roman"/>
          <w:sz w:val="24"/>
          <w:szCs w:val="24"/>
          <w:lang w:val="sl-SI"/>
        </w:rPr>
        <w:t>gustina slučajnog vektora</w:t>
      </w:r>
      <w:r w:rsidRPr="00F33CB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80" w:dyaOrig="320" w14:anchorId="3936C38A">
          <v:shape id="_x0000_i1036" type="#_x0000_t75" style="width:33.6pt;height:15.6pt" o:ole="">
            <v:imagedata r:id="rId7" o:title=""/>
          </v:shape>
          <o:OLEObject Type="Embed" ProgID="Equation.DSMT4" ShapeID="_x0000_i1036" DrawAspect="Content" ObjectID="_1676928104" r:id="rId8"/>
        </w:object>
      </w:r>
      <w:r w:rsidRPr="00F33CB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F33CB3">
        <w:rPr>
          <w:rFonts w:ascii="Times New Roman" w:hAnsi="Times New Roman" w:cs="Times New Roman"/>
          <w:sz w:val="24"/>
          <w:szCs w:val="24"/>
          <w:lang w:val="fr-FR"/>
        </w:rPr>
        <w:t>Odrediti</w:t>
      </w:r>
      <w:proofErr w:type="spellEnd"/>
      <w:r w:rsidRPr="00F33CB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funkciju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raspodel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fr-FR"/>
          </w:rPr>
          <m:t>F</m:t>
        </m:r>
        <m:r>
          <w:rPr>
            <w:rFonts w:ascii="Cambria Math" w:hAnsi="Times New Roman" w:cs="Times New Roman"/>
            <w:sz w:val="24"/>
            <w:szCs w:val="24"/>
            <w:lang w:val="fr-FR"/>
          </w:rPr>
          <m:t>(</m:t>
        </m:r>
        <m:r>
          <w:rPr>
            <w:rFonts w:ascii="Cambria Math" w:hAnsi="Cambria Math" w:cs="Times New Roman"/>
            <w:sz w:val="24"/>
            <w:szCs w:val="24"/>
            <w:lang w:val="fr-FR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fr-FR"/>
          </w:rPr>
          <m:t>,</m:t>
        </m:r>
        <m:r>
          <w:rPr>
            <w:rFonts w:ascii="Cambria Math" w:hAnsi="Cambria Math" w:cs="Times New Roman"/>
            <w:sz w:val="24"/>
            <w:szCs w:val="24"/>
            <w:lang w:val="fr-FR"/>
          </w:rPr>
          <m:t>y</m:t>
        </m:r>
        <m:r>
          <w:rPr>
            <w:rFonts w:ascii="Cambria Math" w:hAnsi="Times New Roman" w:cs="Times New Roman"/>
            <w:sz w:val="24"/>
            <w:szCs w:val="24"/>
            <w:lang w:val="fr-FR"/>
          </w:rPr>
          <m:t>)</m:t>
        </m:r>
      </m:oMath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33CB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9E2F01A" w14:textId="77777777" w:rsidR="00C772D9" w:rsidRDefault="00C772D9" w:rsidP="00C772D9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>
        <w:rPr>
          <w:rFonts w:ascii="Times New Roman" w:hAnsi="Times New Roman" w:cs="Times New Roman"/>
          <w:sz w:val="24"/>
          <w:szCs w:val="24"/>
          <w:lang w:val="sr-Latn-CS"/>
        </w:rPr>
        <w:t xml:space="preserve">U kutiji se nalazi pet cedulja koje su označene brojevima 1, 2, 3, 4 i 5 i iz kutije se odjedno izvlače dve cedulje. Neka slučajna promenljiva  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X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  predstavlja zbir izvučenih brojeva, a slučajna promenljiva </w:t>
      </w:r>
      <w:r w:rsidRPr="001A67BD">
        <w:rPr>
          <w:rFonts w:ascii="Times New Roman" w:hAnsi="Times New Roman" w:cs="Times New Roman"/>
          <w:i/>
          <w:sz w:val="24"/>
          <w:szCs w:val="24"/>
          <w:lang w:val="sr-Latn-CS"/>
        </w:rPr>
        <w:t>Y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 proizvod izvučenih brojeva. Odrediti zakon raspodele slučajne promenljive (</w:t>
      </w:r>
      <w:r w:rsidRPr="001A67BD">
        <w:rPr>
          <w:rFonts w:ascii="Times New Roman" w:hAnsi="Times New Roman" w:cs="Times New Roman"/>
          <w:i/>
          <w:sz w:val="24"/>
          <w:szCs w:val="24"/>
          <w:lang w:val="sr-Latn-CS"/>
        </w:rPr>
        <w:t>X, Y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). Odrediti verovatnoću </w:t>
      </w:r>
      <m:oMath>
        <m:r>
          <w:rPr>
            <w:rFonts w:ascii="Cambria Math" w:hAnsi="Cambria Math" w:cs="Times New Roman"/>
            <w:sz w:val="24"/>
            <w:szCs w:val="24"/>
            <w:lang w:val="sr-Latn-CS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X&lt;2,Y&lt;6</m:t>
            </m:r>
          </m:e>
        </m:d>
        <m:r>
          <w:rPr>
            <w:rFonts w:ascii="Cambria Math" w:hAnsi="Cambria Math" w:cs="Times New Roman"/>
            <w:sz w:val="24"/>
            <w:szCs w:val="24"/>
            <w:lang w:val="sr-Latn-CS"/>
          </w:rPr>
          <m:t>.</m:t>
        </m:r>
      </m:oMath>
    </w:p>
    <w:p w14:paraId="78D7CA66" w14:textId="2090F2AB" w:rsidR="00B65AF2" w:rsidRPr="00740948" w:rsidRDefault="00B65AF2" w:rsidP="00B65AF2">
      <w:pPr>
        <w:pStyle w:val="ListParagraph"/>
        <w:rPr>
          <w:lang w:val="sr-Latn-CS"/>
        </w:rPr>
      </w:pPr>
    </w:p>
    <w:sectPr w:rsidR="00B65AF2" w:rsidRPr="007409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8907708"/>
    <w:multiLevelType w:val="hybridMultilevel"/>
    <w:tmpl w:val="B36255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AF2"/>
    <w:rsid w:val="00413BF8"/>
    <w:rsid w:val="00437417"/>
    <w:rsid w:val="00740948"/>
    <w:rsid w:val="00A57645"/>
    <w:rsid w:val="00B65AF2"/>
    <w:rsid w:val="00C772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E5FDFC"/>
  <w15:chartTrackingRefBased/>
  <w15:docId w15:val="{A9693A44-5F15-4A7F-8595-C8279FCDF7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5AF2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9</Words>
  <Characters>398</Characters>
  <Application>Microsoft Office Word</Application>
  <DocSecurity>0</DocSecurity>
  <Lines>3</Lines>
  <Paragraphs>1</Paragraphs>
  <ScaleCrop>false</ScaleCrop>
  <Company/>
  <LinksUpToDate>false</LinksUpToDate>
  <CharactersWithSpaces>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2</cp:revision>
  <dcterms:created xsi:type="dcterms:W3CDTF">2021-03-10T23:35:00Z</dcterms:created>
  <dcterms:modified xsi:type="dcterms:W3CDTF">2021-03-10T23:35:00Z</dcterms:modified>
</cp:coreProperties>
</file>